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28FF" w:rsidRDefault="00EE28FF" w:rsidP="00EE28FF">
      <w:r>
        <w:rPr>
          <w:b/>
        </w:rPr>
        <w:t>Expert ID/Name: Nstructive</w:t>
      </w:r>
    </w:p>
    <w:p w:rsidR="00EE28FF" w:rsidRDefault="00EE28FF" w:rsidP="00EE28FF">
      <w:r>
        <w:rPr>
          <w:b/>
        </w:rPr>
        <w:t xml:space="preserve">Date: </w:t>
      </w:r>
    </w:p>
    <w:p w:rsidR="00EE28FF" w:rsidRDefault="00EE28FF" w:rsidP="00EE28FF">
      <w:pPr>
        <w:rPr>
          <w:b/>
        </w:rPr>
      </w:pPr>
      <w:r>
        <w:rPr>
          <w:noProof/>
        </w:rPr>
        <w:drawing>
          <wp:inline distT="0" distB="0" distL="0" distR="0">
            <wp:extent cx="3190875" cy="800100"/>
            <wp:effectExtent l="19050" t="0" r="9525" b="0"/>
            <wp:docPr id="5" name="Picture 5" descr="C:\Users\chari\Desktop\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chari\Desktop\54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28FF" w:rsidRDefault="00EE28FF" w:rsidP="00EE28FF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E28FF" w:rsidTr="00EE28FF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E28FF" w:rsidRDefault="00EE28FF" w:rsidP="00EE28F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EE28FF" w:rsidTr="00EE28F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E28FF" w:rsidRDefault="00D204FD" w:rsidP="00EE28F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D204FD" w:rsidRPr="00A267B8" w:rsidRDefault="00D204FD" w:rsidP="00D204FD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 xml:space="preserve">If </w:t>
            </w:r>
            <w:r w:rsidR="00252D81" w:rsidRPr="00131572">
              <w:rPr>
                <w:position w:val="-10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2" type="#_x0000_t75" style="width:39pt;height:15.75pt" o:ole="">
                  <v:imagedata r:id="rId8" o:title=""/>
                </v:shape>
                <o:OLEObject Type="Embed" ProgID="Equation.DSMT4" ShapeID="_x0000_i1062" DrawAspect="Content" ObjectID="_1667294561" r:id="rId9"/>
              </w:object>
            </w:r>
            <w:r>
              <w:t xml:space="preserve">is a differential equation and </w:t>
            </w:r>
            <w:r w:rsidRPr="001962B0">
              <w:rPr>
                <w:position w:val="-14"/>
              </w:rPr>
              <w:object w:dxaOrig="2700" w:dyaOrig="400">
                <v:shape id="_x0000_i1025" type="#_x0000_t75" style="width:135pt;height:20.25pt" o:ole="">
                  <v:imagedata r:id="rId10" o:title=""/>
                </v:shape>
                <o:OLEObject Type="Embed" ProgID="Equation.DSMT4" ShapeID="_x0000_i1025" DrawAspect="Content" ObjectID="_1667294562" r:id="rId11"/>
              </w:object>
            </w:r>
            <w:r>
              <w:t xml:space="preserve">then </w:t>
            </w:r>
            <w:r w:rsidR="00252D81" w:rsidRPr="00131572">
              <w:rPr>
                <w:position w:val="-10"/>
              </w:rPr>
              <w:object w:dxaOrig="780" w:dyaOrig="320">
                <v:shape id="_x0000_i1063" type="#_x0000_t75" style="width:39pt;height:15.75pt" o:ole="">
                  <v:imagedata r:id="rId12" o:title=""/>
                </v:shape>
                <o:OLEObject Type="Embed" ProgID="Equation.DSMT4" ShapeID="_x0000_i1063" DrawAspect="Content" ObjectID="_1667294563" r:id="rId13"/>
              </w:object>
            </w:r>
            <w:r>
              <w:t>is a homogeneous differential equation.</w:t>
            </w:r>
          </w:p>
          <w:p w:rsidR="00A267B8" w:rsidRPr="00A267B8" w:rsidRDefault="00A267B8" w:rsidP="00D204FD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A267B8">
              <w:t>Recall the method of solving the</w:t>
            </w:r>
            <w:r>
              <w:rPr>
                <w:b/>
              </w:rPr>
              <w:t xml:space="preserve"> </w:t>
            </w:r>
            <w:r>
              <w:t>homogeneous differential equation ,hence find its general solution.</w:t>
            </w:r>
          </w:p>
          <w:p w:rsidR="00A267B8" w:rsidRPr="00D204FD" w:rsidRDefault="00A267B8" w:rsidP="00D204FD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 xml:space="preserve">Substitute </w:t>
            </w:r>
            <w:r w:rsidRPr="001962B0">
              <w:rPr>
                <w:position w:val="-6"/>
              </w:rPr>
              <w:object w:dxaOrig="560" w:dyaOrig="279">
                <v:shape id="_x0000_i1026" type="#_x0000_t75" style="width:27.75pt;height:14.25pt" o:ole="">
                  <v:imagedata r:id="rId14" o:title=""/>
                </v:shape>
                <o:OLEObject Type="Embed" ProgID="Equation.DSMT4" ShapeID="_x0000_i1026" DrawAspect="Content" ObjectID="_1667294564" r:id="rId15"/>
              </w:object>
            </w:r>
            <w:r>
              <w:t xml:space="preserve">in the general solution of </w:t>
            </w:r>
            <w:r w:rsidRPr="001962B0">
              <w:rPr>
                <w:position w:val="-36"/>
              </w:rPr>
              <w:object w:dxaOrig="2740" w:dyaOrig="840">
                <v:shape id="_x0000_i1027" type="#_x0000_t75" style="width:137.25pt;height:42pt" o:ole="">
                  <v:imagedata r:id="rId16" o:title=""/>
                </v:shape>
                <o:OLEObject Type="Embed" ProgID="Equation.DSMT4" ShapeID="_x0000_i1027" DrawAspect="Content" ObjectID="_1667294565" r:id="rId17"/>
              </w:object>
            </w:r>
          </w:p>
        </w:tc>
      </w:tr>
    </w:tbl>
    <w:p w:rsidR="00EE28FF" w:rsidRDefault="00EE28FF" w:rsidP="00EE28FF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E28FF" w:rsidTr="00EE28F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E28FF" w:rsidRDefault="00EE28FF" w:rsidP="00EE28F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EE28FF" w:rsidTr="00EE28F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E28FF" w:rsidRDefault="00EE28FF" w:rsidP="00EE28F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Given:</w:t>
            </w:r>
            <w:r w:rsidR="00D204FD">
              <w:rPr>
                <w:sz w:val="20"/>
                <w:szCs w:val="20"/>
                <w:highlight w:val="white"/>
              </w:rPr>
              <w:t xml:space="preserve"> Differential equation is </w:t>
            </w:r>
            <w:r w:rsidR="00D204FD" w:rsidRPr="001962B0">
              <w:rPr>
                <w:position w:val="-36"/>
              </w:rPr>
              <w:object w:dxaOrig="2740" w:dyaOrig="840">
                <v:shape id="_x0000_i1028" type="#_x0000_t75" style="width:137.25pt;height:42pt" o:ole="">
                  <v:imagedata r:id="rId16" o:title=""/>
                </v:shape>
                <o:OLEObject Type="Embed" ProgID="Equation.DSMT4" ShapeID="_x0000_i1028" DrawAspect="Content" ObjectID="_1667294566" r:id="rId18"/>
              </w:object>
            </w:r>
          </w:p>
          <w:p w:rsidR="00D204FD" w:rsidRDefault="00EE28FF" w:rsidP="00EE28F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To prove: </w:t>
            </w:r>
            <w:r w:rsidR="00D204FD" w:rsidRPr="001962B0">
              <w:rPr>
                <w:position w:val="-36"/>
              </w:rPr>
              <w:object w:dxaOrig="2740" w:dyaOrig="840">
                <v:shape id="_x0000_i1029" type="#_x0000_t75" style="width:137.25pt;height:42pt" o:ole="">
                  <v:imagedata r:id="rId19" o:title=""/>
                </v:shape>
                <o:OLEObject Type="Embed" ProgID="Equation.DSMT4" ShapeID="_x0000_i1029" DrawAspect="Content" ObjectID="_1667294567" r:id="rId20"/>
              </w:object>
            </w:r>
            <w:r w:rsidR="00D204FD">
              <w:t>is a homogeneous differential equation.</w:t>
            </w:r>
          </w:p>
          <w:p w:rsidR="00EE28FF" w:rsidRDefault="00EE28FF" w:rsidP="00EE28F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EE28FF" w:rsidTr="00EE28FF">
              <w:trPr>
                <w:trHeight w:val="524"/>
              </w:trPr>
              <w:tc>
                <w:tcPr>
                  <w:tcW w:w="1304" w:type="dxa"/>
                </w:tcPr>
                <w:p w:rsidR="00EE28FF" w:rsidRDefault="00EE28FF" w:rsidP="00EE28F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EE28FF" w:rsidRDefault="00D204FD" w:rsidP="00EE28F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Put  </w:t>
                  </w:r>
                  <w:r w:rsidRPr="001962B0">
                    <w:rPr>
                      <w:position w:val="-10"/>
                    </w:rPr>
                    <w:object w:dxaOrig="1340" w:dyaOrig="320">
                      <v:shape id="_x0000_i1030" type="#_x0000_t75" style="width:66.75pt;height:15.75pt" o:ole="">
                        <v:imagedata r:id="rId21" o:title=""/>
                      </v:shape>
                      <o:OLEObject Type="Embed" ProgID="Equation.DSMT4" ShapeID="_x0000_i1030" DrawAspect="Content" ObjectID="_1667294568" r:id="rId22"/>
                    </w:object>
                  </w:r>
                  <w:r>
                    <w:t xml:space="preserve">in </w:t>
                  </w:r>
                  <w:r w:rsidRPr="001962B0">
                    <w:rPr>
                      <w:position w:val="-36"/>
                    </w:rPr>
                    <w:object w:dxaOrig="2740" w:dyaOrig="840">
                      <v:shape id="_x0000_i1031" type="#_x0000_t75" style="width:137.25pt;height:42pt" o:ole="">
                        <v:imagedata r:id="rId19" o:title=""/>
                      </v:shape>
                      <o:OLEObject Type="Embed" ProgID="Equation.DSMT4" ShapeID="_x0000_i1031" DrawAspect="Content" ObjectID="_1667294569" r:id="rId23"/>
                    </w:object>
                  </w:r>
                  <w:r>
                    <w:t>.</w:t>
                  </w:r>
                </w:p>
              </w:tc>
            </w:tr>
            <w:tr w:rsidR="00EE28FF" w:rsidTr="00EE28FF">
              <w:trPr>
                <w:trHeight w:val="994"/>
              </w:trPr>
              <w:tc>
                <w:tcPr>
                  <w:tcW w:w="1304" w:type="dxa"/>
                </w:tcPr>
                <w:p w:rsidR="00EE28FF" w:rsidRDefault="00EE28FF" w:rsidP="00EE28F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EE28FF" w:rsidRDefault="00D204FD" w:rsidP="00EE28FF">
                  <w:pPr>
                    <w:widowControl w:val="0"/>
                  </w:pPr>
                  <w:r w:rsidRPr="001962B0">
                    <w:rPr>
                      <w:position w:val="-124"/>
                    </w:rPr>
                    <w:object w:dxaOrig="3879" w:dyaOrig="2560">
                      <v:shape id="_x0000_i1032" type="#_x0000_t75" style="width:194.25pt;height:128.25pt" o:ole="">
                        <v:imagedata r:id="rId24" o:title=""/>
                      </v:shape>
                      <o:OLEObject Type="Embed" ProgID="Equation.DSMT4" ShapeID="_x0000_i1032" DrawAspect="Content" ObjectID="_1667294570" r:id="rId25"/>
                    </w:object>
                  </w:r>
                </w:p>
                <w:p w:rsidR="00D204FD" w:rsidRDefault="00D204FD" w:rsidP="00D204F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Hence, </w:t>
                  </w:r>
                  <w:r w:rsidRPr="001962B0">
                    <w:rPr>
                      <w:position w:val="-36"/>
                    </w:rPr>
                    <w:object w:dxaOrig="2740" w:dyaOrig="840">
                      <v:shape id="_x0000_i1033" type="#_x0000_t75" style="width:137.25pt;height:42pt" o:ole="">
                        <v:imagedata r:id="rId19" o:title=""/>
                      </v:shape>
                      <o:OLEObject Type="Embed" ProgID="Equation.DSMT4" ShapeID="_x0000_i1033" DrawAspect="Content" ObjectID="_1667294571" r:id="rId26"/>
                    </w:object>
                  </w:r>
                  <w:r>
                    <w:t xml:space="preserve"> is a homogeneous differential equation.</w:t>
                  </w:r>
                </w:p>
              </w:tc>
            </w:tr>
          </w:tbl>
          <w:p w:rsidR="00A267B8" w:rsidRDefault="00A267B8" w:rsidP="00EE28F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EE28FF" w:rsidRDefault="00EE28FF" w:rsidP="00EE28F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EE28FF" w:rsidTr="00EE28FF">
              <w:trPr>
                <w:trHeight w:val="524"/>
              </w:trPr>
              <w:tc>
                <w:tcPr>
                  <w:tcW w:w="1304" w:type="dxa"/>
                </w:tcPr>
                <w:p w:rsidR="00EE28FF" w:rsidRDefault="00EE28FF" w:rsidP="00EE28F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EE28FF" w:rsidRDefault="00A267B8" w:rsidP="00EE28F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Make subject as </w:t>
                  </w:r>
                  <w:r w:rsidRPr="001962B0">
                    <w:rPr>
                      <w:position w:val="-28"/>
                    </w:rPr>
                    <w:object w:dxaOrig="340" w:dyaOrig="660">
                      <v:shape id="_x0000_i1034" type="#_x0000_t75" style="width:17.25pt;height:33pt" o:ole="">
                        <v:imagedata r:id="rId27" o:title=""/>
                      </v:shape>
                      <o:OLEObject Type="Embed" ProgID="Equation.DSMT4" ShapeID="_x0000_i1034" DrawAspect="Content" ObjectID="_1667294572" r:id="rId28"/>
                    </w:object>
                  </w:r>
                  <w:r>
                    <w:t xml:space="preserve">in </w:t>
                  </w:r>
                  <w:r w:rsidRPr="001962B0">
                    <w:rPr>
                      <w:position w:val="-36"/>
                    </w:rPr>
                    <w:object w:dxaOrig="2740" w:dyaOrig="840">
                      <v:shape id="_x0000_i1035" type="#_x0000_t75" style="width:137.25pt;height:42pt" o:ole="">
                        <v:imagedata r:id="rId19" o:title=""/>
                      </v:shape>
                      <o:OLEObject Type="Embed" ProgID="Equation.DSMT4" ShapeID="_x0000_i1035" DrawAspect="Content" ObjectID="_1667294573" r:id="rId29"/>
                    </w:object>
                  </w:r>
                </w:p>
              </w:tc>
            </w:tr>
            <w:tr w:rsidR="00EE28FF" w:rsidTr="00EE28FF">
              <w:trPr>
                <w:trHeight w:val="994"/>
              </w:trPr>
              <w:tc>
                <w:tcPr>
                  <w:tcW w:w="1304" w:type="dxa"/>
                </w:tcPr>
                <w:p w:rsidR="00EE28FF" w:rsidRDefault="00EE28FF" w:rsidP="00EE28F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EE28FF" w:rsidRDefault="0050415A" w:rsidP="00EE28FF">
                  <w:pPr>
                    <w:widowControl w:val="0"/>
                  </w:pPr>
                  <w:r w:rsidRPr="001962B0">
                    <w:rPr>
                      <w:position w:val="-36"/>
                    </w:rPr>
                    <w:object w:dxaOrig="2740" w:dyaOrig="840">
                      <v:shape id="_x0000_i1036" type="#_x0000_t75" style="width:137.25pt;height:42pt" o:ole="">
                        <v:imagedata r:id="rId30" o:title=""/>
                      </v:shape>
                      <o:OLEObject Type="Embed" ProgID="Equation.DSMT4" ShapeID="_x0000_i1036" DrawAspect="Content" ObjectID="_1667294574" r:id="rId31"/>
                    </w:object>
                  </w:r>
                </w:p>
                <w:p w:rsidR="0050415A" w:rsidRDefault="0050415A" w:rsidP="00EE28F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1962B0">
                    <w:rPr>
                      <w:position w:val="-90"/>
                    </w:rPr>
                    <w:object w:dxaOrig="2400" w:dyaOrig="1920">
                      <v:shape id="_x0000_i1037" type="#_x0000_t75" style="width:120pt;height:96pt" o:ole="">
                        <v:imagedata r:id="rId32" o:title=""/>
                      </v:shape>
                      <o:OLEObject Type="Embed" ProgID="Equation.DSMT4" ShapeID="_x0000_i1037" DrawAspect="Content" ObjectID="_1667294575" r:id="rId33"/>
                    </w:object>
                  </w:r>
                </w:p>
              </w:tc>
            </w:tr>
          </w:tbl>
          <w:p w:rsidR="00EE28FF" w:rsidRDefault="00EE28FF" w:rsidP="00EE28F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EE28FF" w:rsidTr="00EE28FF">
              <w:trPr>
                <w:trHeight w:val="524"/>
              </w:trPr>
              <w:tc>
                <w:tcPr>
                  <w:tcW w:w="1304" w:type="dxa"/>
                </w:tcPr>
                <w:p w:rsidR="00EE28FF" w:rsidRDefault="00EE28FF" w:rsidP="00EE28F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50415A" w:rsidRDefault="0050415A" w:rsidP="0050415A">
                  <w:pPr>
                    <w:widowControl w:val="0"/>
                    <w:tabs>
                      <w:tab w:val="left" w:pos="7410"/>
                    </w:tabs>
                  </w:pPr>
                  <w:r w:rsidRPr="001962B0">
                    <w:rPr>
                      <w:position w:val="-6"/>
                    </w:rPr>
                    <w:object w:dxaOrig="220" w:dyaOrig="279">
                      <v:shape id="_x0000_i1038" type="#_x0000_t75" style="width:11.25pt;height:14.25pt" o:ole="">
                        <v:imagedata r:id="rId34" o:title=""/>
                      </v:shape>
                      <o:OLEObject Type="Embed" ProgID="Equation.DSMT4" ShapeID="_x0000_i1038" DrawAspect="Content" ObjectID="_1667294576" r:id="rId35"/>
                    </w:object>
                  </w:r>
                  <w:r>
                    <w:t xml:space="preserve">.Put </w:t>
                  </w:r>
                  <w:r w:rsidRPr="001962B0">
                    <w:rPr>
                      <w:position w:val="-10"/>
                    </w:rPr>
                    <w:object w:dxaOrig="660" w:dyaOrig="260">
                      <v:shape id="_x0000_i1039" type="#_x0000_t75" style="width:33pt;height:12.75pt" o:ole="">
                        <v:imagedata r:id="rId36" o:title=""/>
                      </v:shape>
                      <o:OLEObject Type="Embed" ProgID="Equation.DSMT4" ShapeID="_x0000_i1039" DrawAspect="Content" ObjectID="_1667294577" r:id="rId37"/>
                    </w:object>
                  </w:r>
                  <w:r>
                    <w:t xml:space="preserve">and then differentiate with respect to </w:t>
                  </w:r>
                  <w:r w:rsidRPr="001962B0">
                    <w:rPr>
                      <w:position w:val="-6"/>
                    </w:rPr>
                    <w:object w:dxaOrig="200" w:dyaOrig="220">
                      <v:shape id="_x0000_i1040" type="#_x0000_t75" style="width:9.75pt;height:11.25pt" o:ole="">
                        <v:imagedata r:id="rId38" o:title=""/>
                      </v:shape>
                      <o:OLEObject Type="Embed" ProgID="Equation.DSMT4" ShapeID="_x0000_i1040" DrawAspect="Content" ObjectID="_1667294578" r:id="rId39"/>
                    </w:object>
                  </w:r>
                  <w:r>
                    <w:t>on both sides.</w:t>
                  </w:r>
                </w:p>
                <w:p w:rsidR="00EE28FF" w:rsidRDefault="0050415A" w:rsidP="0050415A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1962B0">
                    <w:rPr>
                      <w:position w:val="-6"/>
                    </w:rPr>
                    <w:object w:dxaOrig="240" w:dyaOrig="279">
                      <v:shape id="_x0000_i1041" type="#_x0000_t75" style="width:12pt;height:14.25pt" o:ole="">
                        <v:imagedata r:id="rId40" o:title=""/>
                      </v:shape>
                      <o:OLEObject Type="Embed" ProgID="Equation.DSMT4" ShapeID="_x0000_i1041" DrawAspect="Content" ObjectID="_1667294579" r:id="rId41"/>
                    </w:object>
                  </w:r>
                  <w:r>
                    <w:t xml:space="preserve">Substitute the values of </w:t>
                  </w:r>
                  <w:r w:rsidRPr="001962B0">
                    <w:rPr>
                      <w:position w:val="-6"/>
                    </w:rPr>
                    <w:object w:dxaOrig="200" w:dyaOrig="220">
                      <v:shape id="_x0000_i1042" type="#_x0000_t75" style="width:9.75pt;height:11.25pt" o:ole="">
                        <v:imagedata r:id="rId42" o:title=""/>
                      </v:shape>
                      <o:OLEObject Type="Embed" ProgID="Equation.DSMT4" ShapeID="_x0000_i1042" DrawAspect="Content" ObjectID="_1667294580" r:id="rId43"/>
                    </w:object>
                  </w:r>
                  <w:r>
                    <w:t xml:space="preserve">and </w:t>
                  </w:r>
                  <w:r w:rsidRPr="001962B0">
                    <w:rPr>
                      <w:position w:val="-28"/>
                    </w:rPr>
                    <w:object w:dxaOrig="340" w:dyaOrig="660">
                      <v:shape id="_x0000_i1043" type="#_x0000_t75" style="width:17.25pt;height:33pt" o:ole="">
                        <v:imagedata r:id="rId44" o:title=""/>
                      </v:shape>
                      <o:OLEObject Type="Embed" ProgID="Equation.DSMT4" ShapeID="_x0000_i1043" DrawAspect="Content" ObjectID="_1667294581" r:id="rId45"/>
                    </w:object>
                  </w:r>
                  <w:r w:rsidRPr="001962B0">
                    <w:rPr>
                      <w:position w:val="-6"/>
                    </w:rPr>
                    <w:object w:dxaOrig="260" w:dyaOrig="260">
                      <v:shape id="_x0000_i1044" type="#_x0000_t75" style="width:12.75pt;height:12.75pt" o:ole="">
                        <v:imagedata r:id="rId46" o:title=""/>
                      </v:shape>
                      <o:OLEObject Type="Embed" ProgID="Equation.DSMT4" ShapeID="_x0000_i1044" DrawAspect="Content" ObjectID="_1667294582" r:id="rId47"/>
                    </w:object>
                  </w:r>
                  <w:r>
                    <w:rPr>
                      <w:position w:val="-28"/>
                    </w:rPr>
                    <w:t xml:space="preserve"> </w:t>
                  </w:r>
                  <w:r w:rsidRPr="001962B0">
                    <w:rPr>
                      <w:position w:val="-48"/>
                    </w:rPr>
                    <w:object w:dxaOrig="1460" w:dyaOrig="1080">
                      <v:shape id="_x0000_i1045" type="#_x0000_t75" style="width:72.75pt;height:54pt" o:ole="">
                        <v:imagedata r:id="rId48" o:title=""/>
                      </v:shape>
                      <o:OLEObject Type="Embed" ProgID="Equation.DSMT4" ShapeID="_x0000_i1045" DrawAspect="Content" ObjectID="_1667294583" r:id="rId49"/>
                    </w:object>
                  </w:r>
                </w:p>
              </w:tc>
            </w:tr>
            <w:tr w:rsidR="00EE28FF" w:rsidTr="00EE28FF">
              <w:trPr>
                <w:trHeight w:val="994"/>
              </w:trPr>
              <w:tc>
                <w:tcPr>
                  <w:tcW w:w="1304" w:type="dxa"/>
                </w:tcPr>
                <w:p w:rsidR="00EE28FF" w:rsidRDefault="00EE28FF" w:rsidP="00EE28F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EE28FF" w:rsidRDefault="00D95DD7" w:rsidP="00EE28FF">
                  <w:pPr>
                    <w:widowControl w:val="0"/>
                    <w:rPr>
                      <w:position w:val="-42"/>
                    </w:rPr>
                  </w:pPr>
                  <w:r>
                    <w:rPr>
                      <w:position w:val="-42"/>
                    </w:rPr>
                    <w:t xml:space="preserve">          </w:t>
                  </w:r>
                  <w:r w:rsidR="0050415A" w:rsidRPr="001962B0">
                    <w:rPr>
                      <w:position w:val="-42"/>
                    </w:rPr>
                    <w:object w:dxaOrig="1359" w:dyaOrig="960">
                      <v:shape id="_x0000_i1046" type="#_x0000_t75" style="width:68.25pt;height:48pt" o:ole="">
                        <v:imagedata r:id="rId50" o:title=""/>
                      </v:shape>
                      <o:OLEObject Type="Embed" ProgID="Equation.DSMT4" ShapeID="_x0000_i1046" DrawAspect="Content" ObjectID="_1667294584" r:id="rId51"/>
                    </w:object>
                  </w:r>
                </w:p>
                <w:p w:rsidR="008930EC" w:rsidRDefault="003737BE" w:rsidP="008930EC">
                  <w:pPr>
                    <w:widowControl w:val="0"/>
                  </w:pPr>
                  <w:r w:rsidRPr="001962B0">
                    <w:rPr>
                      <w:position w:val="-250"/>
                    </w:rPr>
                    <w:object w:dxaOrig="2480" w:dyaOrig="5120">
                      <v:shape id="_x0000_i1047" type="#_x0000_t75" style="width:123.75pt;height:255.75pt" o:ole="">
                        <v:imagedata r:id="rId52" o:title=""/>
                      </v:shape>
                      <o:OLEObject Type="Embed" ProgID="Equation.DSMT4" ShapeID="_x0000_i1047" DrawAspect="Content" ObjectID="_1667294585" r:id="rId53"/>
                    </w:object>
                  </w:r>
                </w:p>
                <w:p w:rsidR="008930EC" w:rsidRDefault="008930EC" w:rsidP="008930E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1962B0">
                    <w:rPr>
                      <w:position w:val="-28"/>
                    </w:rPr>
                    <w:object w:dxaOrig="1460" w:dyaOrig="660">
                      <v:shape id="_x0000_i1048" type="#_x0000_t75" style="width:72.75pt;height:33pt" o:ole="">
                        <v:imagedata r:id="rId54" o:title=""/>
                      </v:shape>
                      <o:OLEObject Type="Embed" ProgID="Equation.DSMT4" ShapeID="_x0000_i1048" DrawAspect="Content" ObjectID="_1667294586" r:id="rId55"/>
                    </w:object>
                  </w:r>
                </w:p>
              </w:tc>
            </w:tr>
          </w:tbl>
          <w:p w:rsidR="00EE28FF" w:rsidRDefault="00EE28FF" w:rsidP="00EE28F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8930EC" w:rsidRDefault="003873A1" w:rsidP="008930E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3873A1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6" style="position:absolute;z-index:25165721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B615EC">
              <w:rPr>
                <w:rFonts w:asciiTheme="majorBidi" w:hAnsiTheme="majorBidi" w:cstheme="majorBidi"/>
                <w:sz w:val="24"/>
                <w:szCs w:val="24"/>
              </w:rPr>
              <w:t>Step 4</w:t>
            </w:r>
            <w:r w:rsidR="008930EC"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8930EC" w:rsidRPr="00C644B6" w:rsidTr="001962B0">
              <w:tc>
                <w:tcPr>
                  <w:tcW w:w="1838" w:type="dxa"/>
                </w:tcPr>
                <w:p w:rsidR="008930EC" w:rsidRPr="00C644B6" w:rsidRDefault="008930E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8930EC" w:rsidRPr="00C644B6" w:rsidRDefault="008930E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8930EC" w:rsidRDefault="008930E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Appl</w:t>
                  </w:r>
                  <w:r w:rsidR="00291D18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y the integration on both sides.</w:t>
                  </w:r>
                </w:p>
                <w:p w:rsidR="008930EC" w:rsidRPr="00C644B6" w:rsidRDefault="008930E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</w:tr>
            <w:tr w:rsidR="008930EC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8930EC" w:rsidRPr="00C644B6" w:rsidRDefault="008930E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8930EC" w:rsidRPr="00C644B6" w:rsidRDefault="008930E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8930EC" w:rsidRDefault="008930EC" w:rsidP="008930EC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  <w:r w:rsidRPr="001962B0">
                    <w:rPr>
                      <w:position w:val="-16"/>
                    </w:rPr>
                    <w:object w:dxaOrig="1740" w:dyaOrig="440">
                      <v:shape id="_x0000_i1049" type="#_x0000_t75" style="width:87pt;height:21.75pt" o:ole="">
                        <v:imagedata r:id="rId56" o:title=""/>
                      </v:shape>
                      <o:OLEObject Type="Embed" ProgID="Equation.DSMT4" ShapeID="_x0000_i1049" DrawAspect="Content" ObjectID="_1667294587" r:id="rId57"/>
                    </w:object>
                  </w:r>
                </w:p>
                <w:p w:rsidR="008930EC" w:rsidRPr="00C644B6" w:rsidRDefault="008930EC" w:rsidP="008930E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1962B0">
                    <w:rPr>
                      <w:position w:val="-48"/>
                    </w:rPr>
                    <w:object w:dxaOrig="1740" w:dyaOrig="1080">
                      <v:shape id="_x0000_i1050" type="#_x0000_t75" style="width:87pt;height:54pt" o:ole="">
                        <v:imagedata r:id="rId58" o:title=""/>
                      </v:shape>
                      <o:OLEObject Type="Embed" ProgID="Equation.DSMT4" ShapeID="_x0000_i1050" DrawAspect="Content" ObjectID="_1667294588" r:id="rId59"/>
                    </w:object>
                  </w:r>
                </w:p>
              </w:tc>
            </w:tr>
          </w:tbl>
          <w:p w:rsidR="00EE28FF" w:rsidRDefault="00EE28FF" w:rsidP="00EE28F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8930EC" w:rsidRDefault="003873A1" w:rsidP="008930E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3873A1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7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B615EC">
              <w:rPr>
                <w:rFonts w:asciiTheme="majorBidi" w:hAnsiTheme="majorBidi" w:cstheme="majorBidi"/>
                <w:sz w:val="24"/>
                <w:szCs w:val="24"/>
              </w:rPr>
              <w:t>Step 5</w:t>
            </w:r>
            <w:r w:rsidR="008930EC"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8930EC" w:rsidRPr="00C644B6" w:rsidTr="001962B0">
              <w:tc>
                <w:tcPr>
                  <w:tcW w:w="1838" w:type="dxa"/>
                </w:tcPr>
                <w:p w:rsidR="008930EC" w:rsidRPr="00C644B6" w:rsidRDefault="008930E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8930EC" w:rsidRPr="00C644B6" w:rsidRDefault="008930E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8930EC" w:rsidRPr="00C644B6" w:rsidRDefault="008930EC" w:rsidP="008930E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Now, substitute </w:t>
                  </w:r>
                  <w:r w:rsidRPr="001962B0">
                    <w:rPr>
                      <w:position w:val="-28"/>
                    </w:rPr>
                    <w:object w:dxaOrig="600" w:dyaOrig="660">
                      <v:shape id="_x0000_i1051" type="#_x0000_t75" style="width:30pt;height:33pt" o:ole="">
                        <v:imagedata r:id="rId60" o:title=""/>
                      </v:shape>
                      <o:OLEObject Type="Embed" ProgID="Equation.DSMT4" ShapeID="_x0000_i1051" DrawAspect="Content" ObjectID="_1667294589" r:id="rId61"/>
                    </w:object>
                  </w:r>
                  <w:r>
                    <w:t xml:space="preserve">  in</w:t>
                  </w:r>
                  <w:r w:rsidRPr="001962B0">
                    <w:rPr>
                      <w:position w:val="-14"/>
                    </w:rPr>
                    <w:object w:dxaOrig="1740" w:dyaOrig="400">
                      <v:shape id="_x0000_i1052" type="#_x0000_t75" style="width:87pt;height:20.25pt" o:ole="">
                        <v:imagedata r:id="rId62" o:title=""/>
                      </v:shape>
                      <o:OLEObject Type="Embed" ProgID="Equation.DSMT4" ShapeID="_x0000_i1052" DrawAspect="Content" ObjectID="_1667294590" r:id="rId63"/>
                    </w:object>
                  </w:r>
                  <w:r>
                    <w:t xml:space="preserve">, since </w:t>
                  </w:r>
                  <w:r w:rsidRPr="001962B0">
                    <w:rPr>
                      <w:position w:val="-10"/>
                    </w:rPr>
                    <w:object w:dxaOrig="660" w:dyaOrig="260">
                      <v:shape id="_x0000_i1053" type="#_x0000_t75" style="width:33pt;height:12.75pt" o:ole="">
                        <v:imagedata r:id="rId64" o:title=""/>
                      </v:shape>
                      <o:OLEObject Type="Embed" ProgID="Equation.DSMT4" ShapeID="_x0000_i1053" DrawAspect="Content" ObjectID="_1667294591" r:id="rId65"/>
                    </w:object>
                  </w:r>
                  <w:r>
                    <w:t>.</w:t>
                  </w:r>
                </w:p>
              </w:tc>
            </w:tr>
            <w:tr w:rsidR="008930EC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8930EC" w:rsidRPr="00C644B6" w:rsidRDefault="008930E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Calculation:</w:t>
                  </w:r>
                </w:p>
                <w:p w:rsidR="008930EC" w:rsidRPr="00C644B6" w:rsidRDefault="008930EC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8930EC" w:rsidRDefault="008930EC" w:rsidP="008930EC">
                  <w:pPr>
                    <w:widowControl w:val="0"/>
                    <w:tabs>
                      <w:tab w:val="left" w:pos="7410"/>
                    </w:tabs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  <w:r w:rsidRPr="001962B0">
                    <w:rPr>
                      <w:position w:val="-44"/>
                    </w:rPr>
                    <w:object w:dxaOrig="1780" w:dyaOrig="999">
                      <v:shape id="_x0000_i1054" type="#_x0000_t75" style="width:89.25pt;height:50.25pt" o:ole="">
                        <v:imagedata r:id="rId66" o:title=""/>
                      </v:shape>
                      <o:OLEObject Type="Embed" ProgID="Equation.DSMT4" ShapeID="_x0000_i1054" DrawAspect="Content" ObjectID="_1667294592" r:id="rId67"/>
                    </w:object>
                  </w:r>
                </w:p>
                <w:p w:rsidR="008930EC" w:rsidRDefault="008930EC" w:rsidP="008930EC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Now, take </w:t>
                  </w:r>
                  <w:r w:rsidRPr="001962B0">
                    <w:rPr>
                      <w:position w:val="-10"/>
                    </w:rPr>
                    <w:object w:dxaOrig="1100" w:dyaOrig="320">
                      <v:shape id="_x0000_i1055" type="#_x0000_t75" style="width:54.75pt;height:15.75pt" o:ole="">
                        <v:imagedata r:id="rId68" o:title=""/>
                      </v:shape>
                      <o:OLEObject Type="Embed" ProgID="Equation.DSMT4" ShapeID="_x0000_i1055" DrawAspect="Content" ObjectID="_1667294593" r:id="rId69"/>
                    </w:object>
                  </w:r>
                  <w:r>
                    <w:t xml:space="preserve">in </w:t>
                  </w:r>
                  <w:r w:rsidRPr="001962B0">
                    <w:rPr>
                      <w:position w:val="-14"/>
                    </w:rPr>
                    <w:object w:dxaOrig="1780" w:dyaOrig="600">
                      <v:shape id="_x0000_i1056" type="#_x0000_t75" style="width:89.25pt;height:30pt" o:ole="">
                        <v:imagedata r:id="rId70" o:title=""/>
                      </v:shape>
                      <o:OLEObject Type="Embed" ProgID="Equation.DSMT4" ShapeID="_x0000_i1056" DrawAspect="Content" ObjectID="_1667294594" r:id="rId71"/>
                    </w:object>
                  </w:r>
                </w:p>
                <w:p w:rsidR="008930EC" w:rsidRDefault="008930EC" w:rsidP="008930EC">
                  <w:pPr>
                    <w:widowControl w:val="0"/>
                    <w:tabs>
                      <w:tab w:val="left" w:pos="7410"/>
                    </w:tabs>
                  </w:pPr>
                  <w:r w:rsidRPr="001962B0">
                    <w:rPr>
                      <w:position w:val="-86"/>
                    </w:rPr>
                    <w:object w:dxaOrig="1780" w:dyaOrig="1840">
                      <v:shape id="_x0000_i1057" type="#_x0000_t75" style="width:89.25pt;height:92.25pt" o:ole="">
                        <v:imagedata r:id="rId72" o:title=""/>
                      </v:shape>
                      <o:OLEObject Type="Embed" ProgID="Equation.DSMT4" ShapeID="_x0000_i1057" DrawAspect="Content" ObjectID="_1667294595" r:id="rId73"/>
                    </w:object>
                  </w:r>
                </w:p>
                <w:p w:rsidR="008930EC" w:rsidRDefault="008930EC" w:rsidP="008930EC">
                  <w:pPr>
                    <w:widowControl w:val="0"/>
                    <w:tabs>
                      <w:tab w:val="left" w:pos="7410"/>
                    </w:tabs>
                  </w:pPr>
                  <w:r>
                    <w:t>Hence the required particular equation is,</w:t>
                  </w:r>
                </w:p>
                <w:p w:rsidR="008930EC" w:rsidRPr="00C644B6" w:rsidRDefault="008930EC" w:rsidP="008930E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1962B0">
                    <w:rPr>
                      <w:position w:val="-14"/>
                    </w:rPr>
                    <w:object w:dxaOrig="1719" w:dyaOrig="600">
                      <v:shape id="_x0000_i1058" type="#_x0000_t75" style="width:86.25pt;height:30pt" o:ole="">
                        <v:imagedata r:id="rId74" o:title=""/>
                      </v:shape>
                      <o:OLEObject Type="Embed" ProgID="Equation.DSMT4" ShapeID="_x0000_i1058" DrawAspect="Content" ObjectID="_1667294596" r:id="rId75"/>
                    </w:object>
                  </w:r>
                </w:p>
              </w:tc>
            </w:tr>
          </w:tbl>
          <w:p w:rsidR="00EE28FF" w:rsidRDefault="00EE28FF" w:rsidP="00EE28F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EE28FF" w:rsidRDefault="00EE28FF" w:rsidP="00EE28FF">
      <w:pPr>
        <w:rPr>
          <w:sz w:val="20"/>
          <w:szCs w:val="20"/>
          <w:highlight w:val="white"/>
        </w:rPr>
      </w:pPr>
    </w:p>
    <w:p w:rsidR="00EE28FF" w:rsidRDefault="00EE28FF" w:rsidP="00EE28FF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E28FF" w:rsidTr="00EE28F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E28FF" w:rsidRDefault="00EE28FF" w:rsidP="006C3BE3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  <w:r>
              <w:rPr>
                <w:sz w:val="20"/>
                <w:szCs w:val="20"/>
                <w:highlight w:val="white"/>
              </w:rPr>
              <w:t xml:space="preserve"> Conclusion</w:t>
            </w:r>
            <w:r w:rsidR="006C3BE3">
              <w:rPr>
                <w:sz w:val="20"/>
                <w:szCs w:val="20"/>
                <w:highlight w:val="white"/>
              </w:rPr>
              <w:t>:</w:t>
            </w:r>
            <w:r w:rsidR="006C3BE3">
              <w:t xml:space="preserve"> </w:t>
            </w:r>
            <w:r w:rsidR="006C3BE3" w:rsidRPr="001962B0">
              <w:rPr>
                <w:position w:val="-36"/>
              </w:rPr>
              <w:object w:dxaOrig="2740" w:dyaOrig="840">
                <v:shape id="_x0000_i1059" type="#_x0000_t75" style="width:137.25pt;height:42pt" o:ole="">
                  <v:imagedata r:id="rId16" o:title=""/>
                </v:shape>
                <o:OLEObject Type="Embed" ProgID="Equation.DSMT4" ShapeID="_x0000_i1059" DrawAspect="Content" ObjectID="_1667294597" r:id="rId76"/>
              </w:object>
            </w:r>
            <w:r w:rsidR="006C3BE3">
              <w:t>is a homogeneous differential equation.</w:t>
            </w:r>
          </w:p>
        </w:tc>
      </w:tr>
      <w:tr w:rsidR="00EE28FF" w:rsidTr="00EE28FF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C3BE3" w:rsidRDefault="00EE28FF" w:rsidP="006C3BE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sz w:val="20"/>
                <w:szCs w:val="20"/>
                <w:highlight w:val="white"/>
              </w:rPr>
              <w:t>Final answer:</w:t>
            </w:r>
            <w:r w:rsidR="006C3BE3">
              <w:t xml:space="preserve"> Particular solution of differential equation </w:t>
            </w:r>
            <w:r w:rsidR="006C3BE3" w:rsidRPr="001962B0">
              <w:rPr>
                <w:position w:val="-36"/>
              </w:rPr>
              <w:object w:dxaOrig="2740" w:dyaOrig="840">
                <v:shape id="_x0000_i1060" type="#_x0000_t75" style="width:137.25pt;height:42pt" o:ole="">
                  <v:imagedata r:id="rId16" o:title=""/>
                </v:shape>
                <o:OLEObject Type="Embed" ProgID="Equation.DSMT4" ShapeID="_x0000_i1060" DrawAspect="Content" ObjectID="_1667294598" r:id="rId77"/>
              </w:object>
            </w:r>
            <w:r w:rsidR="006C3BE3">
              <w:t xml:space="preserve"> is</w:t>
            </w:r>
            <w:r w:rsidR="006C3BE3" w:rsidRPr="001962B0">
              <w:rPr>
                <w:position w:val="-14"/>
              </w:rPr>
              <w:object w:dxaOrig="1719" w:dyaOrig="600">
                <v:shape id="_x0000_i1061" type="#_x0000_t75" style="width:86.25pt;height:30pt" o:ole="">
                  <v:imagedata r:id="rId78" o:title=""/>
                </v:shape>
                <o:OLEObject Type="Embed" ProgID="Equation.DSMT4" ShapeID="_x0000_i1061" DrawAspect="Content" ObjectID="_1667294599" r:id="rId79"/>
              </w:object>
            </w:r>
            <w:r w:rsidR="006C3BE3">
              <w:t>.</w:t>
            </w:r>
          </w:p>
          <w:p w:rsidR="00EE28FF" w:rsidRDefault="00EE28FF" w:rsidP="00EE28F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EE28FF" w:rsidRDefault="00EE28FF" w:rsidP="00EE28FF">
      <w:pPr>
        <w:rPr>
          <w:sz w:val="20"/>
          <w:szCs w:val="20"/>
          <w:highlight w:val="white"/>
        </w:rPr>
      </w:pPr>
    </w:p>
    <w:p w:rsidR="00EE28FF" w:rsidRDefault="00EE28FF" w:rsidP="00EE28FF">
      <w:pPr>
        <w:rPr>
          <w:sz w:val="20"/>
          <w:szCs w:val="20"/>
          <w:highlight w:val="white"/>
        </w:rPr>
      </w:pPr>
    </w:p>
    <w:p w:rsidR="00EE28FF" w:rsidRDefault="00EE28FF"/>
    <w:sectPr w:rsidR="00EE28FF" w:rsidSect="00EE28FF">
      <w:headerReference w:type="even" r:id="rId80"/>
      <w:headerReference w:type="default" r:id="rId81"/>
      <w:footerReference w:type="even" r:id="rId82"/>
      <w:footerReference w:type="default" r:id="rId83"/>
      <w:headerReference w:type="first" r:id="rId84"/>
      <w:footerReference w:type="first" r:id="rId85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019E1" w:rsidRDefault="00F019E1" w:rsidP="00F6289D">
      <w:pPr>
        <w:spacing w:after="0" w:line="240" w:lineRule="auto"/>
      </w:pPr>
      <w:r>
        <w:separator/>
      </w:r>
    </w:p>
  </w:endnote>
  <w:endnote w:type="continuationSeparator" w:id="1">
    <w:p w:rsidR="00F019E1" w:rsidRDefault="00F019E1" w:rsidP="00F628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EE28F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EE28F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EE28F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019E1" w:rsidRDefault="00F019E1" w:rsidP="00F6289D">
      <w:pPr>
        <w:spacing w:after="0" w:line="240" w:lineRule="auto"/>
      </w:pPr>
      <w:r>
        <w:separator/>
      </w:r>
    </w:p>
  </w:footnote>
  <w:footnote w:type="continuationSeparator" w:id="1">
    <w:p w:rsidR="00F019E1" w:rsidRDefault="00F019E1" w:rsidP="00F6289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EE28F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EE28F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EE28F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A347E2"/>
    <w:multiLevelType w:val="hybridMultilevel"/>
    <w:tmpl w:val="A33829CA"/>
    <w:lvl w:ilvl="0" w:tplc="B43E51F6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EE28FF"/>
    <w:rsid w:val="000D2D4D"/>
    <w:rsid w:val="001F74B0"/>
    <w:rsid w:val="00252D81"/>
    <w:rsid w:val="00291D18"/>
    <w:rsid w:val="003737BE"/>
    <w:rsid w:val="003873A1"/>
    <w:rsid w:val="0050415A"/>
    <w:rsid w:val="006C3BE3"/>
    <w:rsid w:val="008930EC"/>
    <w:rsid w:val="00A267B8"/>
    <w:rsid w:val="00B615EC"/>
    <w:rsid w:val="00D204FD"/>
    <w:rsid w:val="00D95DD7"/>
    <w:rsid w:val="00EE28FF"/>
    <w:rsid w:val="00F019E1"/>
    <w:rsid w:val="00F628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289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E28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28F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204FD"/>
    <w:pPr>
      <w:ind w:left="720"/>
      <w:contextualSpacing/>
    </w:pPr>
  </w:style>
  <w:style w:type="table" w:styleId="TableGrid">
    <w:name w:val="Table Grid"/>
    <w:basedOn w:val="TableNormal"/>
    <w:uiPriority w:val="39"/>
    <w:rsid w:val="008930E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76" Type="http://schemas.openxmlformats.org/officeDocument/2006/relationships/oleObject" Target="embeddings/oleObject37.bin"/><Relationship Id="rId84" Type="http://schemas.openxmlformats.org/officeDocument/2006/relationships/header" Target="header3.xml"/><Relationship Id="rId7" Type="http://schemas.openxmlformats.org/officeDocument/2006/relationships/image" Target="media/image1.png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87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footer" Target="footer1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header" Target="header1.xml"/><Relationship Id="rId85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header" Target="header2.xml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4</TotalTime>
  <Pages>4</Pages>
  <Words>316</Words>
  <Characters>180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1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11T16:07:00Z</dcterms:created>
  <dcterms:modified xsi:type="dcterms:W3CDTF">2020-11-19T07:06:00Z</dcterms:modified>
</cp:coreProperties>
</file>